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C7A7FE" w14:textId="77777777" w:rsidR="00D719A0" w:rsidRDefault="00B310AD" w:rsidP="00B310AD">
      <w:pPr>
        <w:pStyle w:val="Textkrper"/>
      </w:pPr>
      <w:r>
        <w:t xml:space="preserve">Im Friseurhandwerk gilt die 5-Tage-Woche und eine Wochenarbeitszeit von 39 Stunden. Pro Tag macht das </w:t>
      </w:r>
      <w:proofErr w:type="gramStart"/>
      <w:r>
        <w:t>39 :</w:t>
      </w:r>
      <w:proofErr w:type="gramEnd"/>
      <w:r>
        <w:t xml:space="preserve"> 5 = 7,8 Stunden.</w:t>
      </w:r>
    </w:p>
    <w:p w14:paraId="7F848F1D" w14:textId="77777777" w:rsidR="00B310AD" w:rsidRDefault="00B310AD" w:rsidP="00B310AD">
      <w:pPr>
        <w:pStyle w:val="Textkrper"/>
      </w:pPr>
      <w:r>
        <w:t>Wer auf dieser Basis beschäftigt ist, erhält bei weniger als 10 Berufsjahren und einer Betriebs</w:t>
      </w:r>
      <w:r>
        <w:softHyphen/>
        <w:t>zugehörigkeit zwischen 3 und 6 Jahren einen Jahresurlaub von 25 Tagen (§ 10 Abs. 2 Mantel</w:t>
      </w:r>
      <w:r>
        <w:softHyphen/>
        <w:t>tarif</w:t>
      </w:r>
      <w:r>
        <w:softHyphen/>
        <w:t>vertrag für die Arbeitnehmerinnen und Arbeitnehmer im bayerischen Friseurhandwerk Nr. 3/2014, nachfolgend MTV).</w:t>
      </w:r>
    </w:p>
    <w:p w14:paraId="1B73558E" w14:textId="77777777" w:rsidR="00B310AD" w:rsidRDefault="00B310AD" w:rsidP="00B310AD">
      <w:pPr>
        <w:pStyle w:val="Textkrper"/>
      </w:pPr>
      <w:r>
        <w:t xml:space="preserve">Das setzt </w:t>
      </w:r>
      <w:proofErr w:type="gramStart"/>
      <w:r>
        <w:t>natürlich voraus</w:t>
      </w:r>
      <w:proofErr w:type="gramEnd"/>
      <w:r>
        <w:t>, dass das Beschäftigungsverhältnis das ganze Jahr besteht. Dauert das Beschäftigungsverhältnis nur ein halbes Jahr, bekommt der Arbeitnehmer auch nur den halben Urlaub, dauert es einen Monat, bekommt er ein Zwölftel.</w:t>
      </w:r>
    </w:p>
    <w:p w14:paraId="32A5F28B" w14:textId="77777777" w:rsidR="00B310AD" w:rsidRDefault="00B310AD" w:rsidP="00B310AD">
      <w:pPr>
        <w:pStyle w:val="Textkrper"/>
      </w:pPr>
      <w:r>
        <w:t>Wenn die</w:t>
      </w:r>
      <w:r w:rsidR="007A7CE2">
        <w:t xml:space="preserve"> Arbeitszeit keine 5-Tage-Woche ist, sondern nach Tagen und Stunden bemessen wird, </w:t>
      </w:r>
      <w:r w:rsidR="004767DF">
        <w:t>m</w:t>
      </w:r>
      <w:r w:rsidR="007A7CE2">
        <w:t xml:space="preserve">uss man wissen, </w:t>
      </w:r>
      <w:r w:rsidR="004767DF">
        <w:t>wie viel</w:t>
      </w:r>
      <w:r w:rsidR="007A7CE2">
        <w:t xml:space="preserve"> Urlaubszeit ein Arbeitstag wert ist. Diesen Wert multipliziert man mit den </w:t>
      </w:r>
      <w:r w:rsidR="004767DF">
        <w:t>für</w:t>
      </w:r>
      <w:r w:rsidR="007A7CE2">
        <w:t xml:space="preserve"> </w:t>
      </w:r>
      <w:r w:rsidR="004767DF">
        <w:t>das</w:t>
      </w:r>
      <w:r w:rsidR="007A7CE2">
        <w:t xml:space="preserve"> Jahr vereinbarten Arbeitstagen, und dann weiß man den Urlaubsanspruch in Tagen.</w:t>
      </w:r>
    </w:p>
    <w:p w14:paraId="23567CB0" w14:textId="77777777" w:rsidR="007A7CE2" w:rsidRDefault="007A7CE2" w:rsidP="00B310AD">
      <w:pPr>
        <w:pStyle w:val="Textkrper"/>
      </w:pPr>
      <w:r>
        <w:t>Ist die vereinbarte Arbeitszeit genauso hoch wie die Arbeitszeit eines Vollbeschäftigten nach der 5</w:t>
      </w:r>
      <w:r>
        <w:noBreakHyphen/>
        <w:t>Tage-Woche, bekommt der Arbeitsnehmer, der nicht nach der 5-Tage-Woche beschäftigt ist, den gleichen Urlaub. Arbeitet er weniger</w:t>
      </w:r>
      <w:r w:rsidR="007C0E97">
        <w:t>, bekommt er auch entsprechend weniger Urlaub.</w:t>
      </w:r>
    </w:p>
    <w:p w14:paraId="47FA3CA3" w14:textId="77777777" w:rsidR="007C0E97" w:rsidRDefault="007C0E97" w:rsidP="00B310AD">
      <w:pPr>
        <w:pStyle w:val="Textkrper"/>
      </w:pPr>
      <w:r>
        <w:t>Der Manteltarifvertrag geht davon aus, dass ein Vollbeschäftigter mit 5-Tage-Woche im Jahr 250 Arbeitstage hat (§ 10 Abs. 3 MTV). Bei 25 Tagen Jahresurlaub ist ein Arbeitstag als</w:t>
      </w:r>
      <w:r w:rsidR="005D28B2">
        <w:t>o</w:t>
      </w:r>
      <w:r>
        <w:t xml:space="preserve"> </w:t>
      </w:r>
      <w:proofErr w:type="gramStart"/>
      <w:r>
        <w:t>25 :</w:t>
      </w:r>
      <w:proofErr w:type="gramEnd"/>
      <w:r>
        <w:t xml:space="preserve"> 250 = 0,1 Urlaubstage wert.</w:t>
      </w:r>
    </w:p>
    <w:p w14:paraId="65F504BE" w14:textId="77777777" w:rsidR="007C0E97" w:rsidRDefault="007C0E97" w:rsidP="00B310AD">
      <w:pPr>
        <w:pStyle w:val="Textkrper"/>
      </w:pPr>
      <w:r>
        <w:t xml:space="preserve">Wird nun eine Jahresbeschäftigung nach Stunden vereinbart, zum Beispiel 900 Stunden, muss man wissen, wie viele Arbeitstage das sind. In der 5-Tage-Woche dauert ein Arbeitstag 7,8 Stunden (s.o.). 900 Stunden ergeben dann </w:t>
      </w:r>
      <w:proofErr w:type="gramStart"/>
      <w:r>
        <w:t>900 :</w:t>
      </w:r>
      <w:proofErr w:type="gramEnd"/>
      <w:r>
        <w:t xml:space="preserve"> 7,8 = 115,3846 Arbeitstage. Dies multipliziert mit dem soeben ermittelten Wert eines Arbeitstages von 0,1 ergibt</w:t>
      </w:r>
    </w:p>
    <w:p w14:paraId="03C3CA77" w14:textId="77777777" w:rsidR="007C0E97" w:rsidRDefault="007C0E97" w:rsidP="007C0E97">
      <w:pPr>
        <w:pStyle w:val="MTDisplayEquation"/>
      </w:pPr>
      <w:r>
        <w:tab/>
      </w:r>
      <w:r w:rsidRPr="007C0E97">
        <w:rPr>
          <w:position w:val="-8"/>
        </w:rPr>
        <w:object w:dxaOrig="2260" w:dyaOrig="279" w14:anchorId="3354CF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4.25pt" o:ole="">
            <v:imagedata r:id="rId6" o:title=""/>
          </v:shape>
          <o:OLEObject Type="Embed" ProgID="Equation.DSMT4" ShapeID="_x0000_i1025" DrawAspect="Content" ObjectID="_1771173403" r:id="rId7"/>
        </w:object>
      </w:r>
    </w:p>
    <w:p w14:paraId="093AD7C1" w14:textId="77777777" w:rsidR="007C0E97" w:rsidRDefault="007C0E97" w:rsidP="00B310AD">
      <w:pPr>
        <w:pStyle w:val="Textkrper"/>
      </w:pPr>
      <w:r>
        <w:t xml:space="preserve">Diese Zahl ist nach § 10 Abs. 4 </w:t>
      </w:r>
      <w:r w:rsidR="007A2D0B">
        <w:t xml:space="preserve">MTV </w:t>
      </w:r>
      <w:r>
        <w:t>kaufmännisch zu runden, das heißt aus 11,53846 wird 12.</w:t>
      </w:r>
    </w:p>
    <w:p w14:paraId="3173B425" w14:textId="77777777" w:rsidR="006C7F7F" w:rsidRDefault="006C7F7F" w:rsidP="00B310AD">
      <w:pPr>
        <w:pStyle w:val="Textkrper"/>
      </w:pPr>
      <w:r>
        <w:t>Der Urlaubsanspruch bei einer vereinbarten Arbeitszeit von 900 Stunden im Jahr beträgt als</w:t>
      </w:r>
      <w:r w:rsidR="00403EE7">
        <w:t>o</w:t>
      </w:r>
      <w:r>
        <w:t xml:space="preserve"> 12 Tage.</w:t>
      </w:r>
    </w:p>
    <w:p w14:paraId="7A07E71C" w14:textId="659443AA" w:rsidR="00802C6E" w:rsidRDefault="00802C6E" w:rsidP="004767DF">
      <w:pPr>
        <w:pStyle w:val="Textkrper"/>
        <w:jc w:val="center"/>
      </w:pPr>
    </w:p>
    <w:p w14:paraId="1C3A0B3E" w14:textId="77777777" w:rsidR="005C7C1E" w:rsidRDefault="005C7C1E" w:rsidP="004767DF">
      <w:pPr>
        <w:pStyle w:val="Textkrper"/>
        <w:jc w:val="center"/>
      </w:pPr>
    </w:p>
    <w:p w14:paraId="79CE1CEA" w14:textId="77777777" w:rsidR="006809FA" w:rsidRDefault="006809FA" w:rsidP="006809FA">
      <w:pPr>
        <w:pStyle w:val="Textkrper"/>
      </w:pPr>
      <w:r>
        <w:t>Berechnungsinstrumente dazu:</w:t>
      </w:r>
    </w:p>
    <w:p w14:paraId="73384394" w14:textId="77777777" w:rsidR="006809FA" w:rsidRDefault="006809FA" w:rsidP="006809FA">
      <w:pPr>
        <w:pStyle w:val="Textkrper"/>
      </w:pPr>
    </w:p>
    <w:p w14:paraId="5085674C" w14:textId="77777777" w:rsidR="005C7C1E" w:rsidRDefault="00000000" w:rsidP="005C7C1E">
      <w:pPr>
        <w:pStyle w:val="Textkrper"/>
        <w:jc w:val="center"/>
        <w:rPr>
          <w:rStyle w:val="Hyperlink"/>
        </w:rPr>
      </w:pPr>
      <w:hyperlink r:id="rId8" w:history="1">
        <w:r w:rsidR="005C7C1E" w:rsidRPr="00F151C9">
          <w:rPr>
            <w:rStyle w:val="Hyperlink"/>
          </w:rPr>
          <w:t>https://www.klaus-gach.de/dateien/mathe/urlaub01.xlsx</w:t>
        </w:r>
      </w:hyperlink>
    </w:p>
    <w:p w14:paraId="1F04E84B" w14:textId="77777777" w:rsidR="00531674" w:rsidRDefault="00531674" w:rsidP="005C7C1E">
      <w:pPr>
        <w:pStyle w:val="Textkrper"/>
        <w:jc w:val="center"/>
        <w:rPr>
          <w:rStyle w:val="Hyperlink"/>
        </w:rPr>
      </w:pPr>
    </w:p>
    <w:p w14:paraId="28D8A30E" w14:textId="77777777" w:rsidR="006809FA" w:rsidRDefault="00000000" w:rsidP="005C7C1E">
      <w:pPr>
        <w:pStyle w:val="Textkrper"/>
        <w:jc w:val="center"/>
      </w:pPr>
      <w:hyperlink r:id="rId9" w:history="1">
        <w:r w:rsidR="006809FA" w:rsidRPr="002A18BA">
          <w:rPr>
            <w:rStyle w:val="Hyperlink"/>
          </w:rPr>
          <w:t>https://www.klaus-gach.de/dateien/mathe/urlaub02.xlsx</w:t>
        </w:r>
      </w:hyperlink>
    </w:p>
    <w:p w14:paraId="19F41EC3" w14:textId="77777777" w:rsidR="006809FA" w:rsidRDefault="006809FA" w:rsidP="005C7C1E">
      <w:pPr>
        <w:pStyle w:val="Textkrper"/>
        <w:jc w:val="center"/>
      </w:pPr>
    </w:p>
    <w:p w14:paraId="454CEE0A" w14:textId="1757AD4C" w:rsidR="005C7C1E" w:rsidRDefault="008E25CE" w:rsidP="008E25CE">
      <w:pPr>
        <w:pStyle w:val="Textkrper"/>
        <w:jc w:val="center"/>
      </w:pPr>
      <w:hyperlink r:id="rId10" w:history="1">
        <w:r w:rsidRPr="00360CE0">
          <w:rPr>
            <w:rStyle w:val="Hyperlink"/>
          </w:rPr>
          <w:t>https://www.klaus-gach.de/dateien/mathe/urlaub03.xlsx</w:t>
        </w:r>
      </w:hyperlink>
    </w:p>
    <w:p w14:paraId="3D2901D0" w14:textId="77777777" w:rsidR="008E25CE" w:rsidRDefault="008E25CE" w:rsidP="005C7C1E">
      <w:pPr>
        <w:pStyle w:val="Textkrper"/>
      </w:pPr>
    </w:p>
    <w:sectPr w:rsidR="008E25CE" w:rsidSect="00B67286">
      <w:headerReference w:type="default" r:id="rId11"/>
      <w:footerReference w:type="default" r:id="rId12"/>
      <w:pgSz w:w="11907" w:h="16840"/>
      <w:pgMar w:top="1418" w:right="1418" w:bottom="1200" w:left="1418" w:header="720" w:footer="720" w:gutter="0"/>
      <w:cols w:space="708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EE28C5" w14:textId="77777777" w:rsidR="00B67286" w:rsidRDefault="00B67286">
      <w:r>
        <w:separator/>
      </w:r>
    </w:p>
  </w:endnote>
  <w:endnote w:type="continuationSeparator" w:id="0">
    <w:p w14:paraId="0E546726" w14:textId="77777777" w:rsidR="00B67286" w:rsidRDefault="00B67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9E6052" w14:textId="58530F43" w:rsidR="008E25CE" w:rsidRPr="008E25CE" w:rsidRDefault="008E25CE" w:rsidP="008E25CE">
    <w:pPr>
      <w:pStyle w:val="Fuzeile"/>
      <w:jc w:val="right"/>
      <w:rPr>
        <w:sz w:val="12"/>
        <w:szCs w:val="12"/>
      </w:rPr>
    </w:pPr>
    <w:r w:rsidRPr="008E25CE">
      <w:rPr>
        <w:sz w:val="12"/>
        <w:szCs w:val="12"/>
      </w:rPr>
      <w:fldChar w:fldCharType="begin"/>
    </w:r>
    <w:r w:rsidRPr="008E25CE">
      <w:rPr>
        <w:sz w:val="12"/>
        <w:szCs w:val="12"/>
      </w:rPr>
      <w:instrText xml:space="preserve"> FILENAME \* MERGEFORMAT </w:instrText>
    </w:r>
    <w:r w:rsidRPr="008E25CE">
      <w:rPr>
        <w:sz w:val="12"/>
        <w:szCs w:val="12"/>
      </w:rPr>
      <w:fldChar w:fldCharType="separate"/>
    </w:r>
    <w:r w:rsidRPr="008E25CE">
      <w:rPr>
        <w:noProof/>
        <w:sz w:val="12"/>
        <w:szCs w:val="12"/>
      </w:rPr>
      <w:t>urlaub01.docx</w:t>
    </w:r>
    <w:r w:rsidRPr="008E25CE">
      <w:rPr>
        <w:sz w:val="12"/>
        <w:szCs w:val="12"/>
      </w:rPr>
      <w:fldChar w:fldCharType="end"/>
    </w:r>
  </w:p>
  <w:p w14:paraId="37213069" w14:textId="77777777" w:rsidR="00D779D9" w:rsidRDefault="00D779D9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341597" w14:textId="77777777" w:rsidR="00B67286" w:rsidRDefault="00B67286">
      <w:r>
        <w:separator/>
      </w:r>
    </w:p>
  </w:footnote>
  <w:footnote w:type="continuationSeparator" w:id="0">
    <w:p w14:paraId="2E5AED01" w14:textId="77777777" w:rsidR="00B67286" w:rsidRDefault="00B672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9A3373" w14:textId="77777777" w:rsidR="00D779D9" w:rsidRPr="004767DF" w:rsidRDefault="00D779D9" w:rsidP="00AE2382">
    <w:pPr>
      <w:pStyle w:val="Kopfzeile"/>
      <w:jc w:val="center"/>
    </w:pPr>
    <w:r>
      <w:rPr>
        <w:b/>
        <w:sz w:val="24"/>
        <w:szCs w:val="24"/>
      </w:rPr>
      <w:t>Urlaubstage bei unregelmäßiger Abweichung von der 5-Tage-Woche</w:t>
    </w:r>
    <w:r>
      <w:rPr>
        <w:b/>
        <w:sz w:val="24"/>
        <w:szCs w:val="24"/>
      </w:rPr>
      <w:br/>
    </w:r>
    <w:r>
      <w:t>- am Beispiel des bayerischen Friseurhandwerks -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00"/>
  <w:drawingGridVerticalSpacing w:val="136"/>
  <w:displayHorizontalDrawingGridEvery w:val="0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310AD"/>
    <w:rsid w:val="00001728"/>
    <w:rsid w:val="00001995"/>
    <w:rsid w:val="000075F7"/>
    <w:rsid w:val="00013109"/>
    <w:rsid w:val="00013C78"/>
    <w:rsid w:val="00013F0B"/>
    <w:rsid w:val="00021251"/>
    <w:rsid w:val="0002449E"/>
    <w:rsid w:val="00032434"/>
    <w:rsid w:val="0005202C"/>
    <w:rsid w:val="00052AFE"/>
    <w:rsid w:val="000542C7"/>
    <w:rsid w:val="00071514"/>
    <w:rsid w:val="0008425A"/>
    <w:rsid w:val="0008685B"/>
    <w:rsid w:val="000A5F6A"/>
    <w:rsid w:val="000D3D3A"/>
    <w:rsid w:val="000D57C3"/>
    <w:rsid w:val="000E4117"/>
    <w:rsid w:val="001131FB"/>
    <w:rsid w:val="00141965"/>
    <w:rsid w:val="00160AF0"/>
    <w:rsid w:val="001666DD"/>
    <w:rsid w:val="00174279"/>
    <w:rsid w:val="001815F2"/>
    <w:rsid w:val="00183B28"/>
    <w:rsid w:val="00183E56"/>
    <w:rsid w:val="00190AF0"/>
    <w:rsid w:val="00194DBE"/>
    <w:rsid w:val="001A1324"/>
    <w:rsid w:val="001A5478"/>
    <w:rsid w:val="001D7CA8"/>
    <w:rsid w:val="001E6DFB"/>
    <w:rsid w:val="00215C98"/>
    <w:rsid w:val="002176DB"/>
    <w:rsid w:val="00217787"/>
    <w:rsid w:val="00225295"/>
    <w:rsid w:val="002270EE"/>
    <w:rsid w:val="0023393E"/>
    <w:rsid w:val="00237E92"/>
    <w:rsid w:val="00245068"/>
    <w:rsid w:val="00250A97"/>
    <w:rsid w:val="002559FE"/>
    <w:rsid w:val="0025667A"/>
    <w:rsid w:val="00257B9F"/>
    <w:rsid w:val="00266B9D"/>
    <w:rsid w:val="0027749C"/>
    <w:rsid w:val="00280D5F"/>
    <w:rsid w:val="0028268E"/>
    <w:rsid w:val="0028550F"/>
    <w:rsid w:val="002902CF"/>
    <w:rsid w:val="00292991"/>
    <w:rsid w:val="00292DD6"/>
    <w:rsid w:val="00296B29"/>
    <w:rsid w:val="00297382"/>
    <w:rsid w:val="002B0282"/>
    <w:rsid w:val="002C3564"/>
    <w:rsid w:val="002F4073"/>
    <w:rsid w:val="002F5203"/>
    <w:rsid w:val="002F68F4"/>
    <w:rsid w:val="0030530B"/>
    <w:rsid w:val="00312776"/>
    <w:rsid w:val="00316C3F"/>
    <w:rsid w:val="003277E6"/>
    <w:rsid w:val="00353112"/>
    <w:rsid w:val="0035411A"/>
    <w:rsid w:val="00356D78"/>
    <w:rsid w:val="0036453C"/>
    <w:rsid w:val="003656DC"/>
    <w:rsid w:val="00370C21"/>
    <w:rsid w:val="0037638C"/>
    <w:rsid w:val="003816C8"/>
    <w:rsid w:val="003828BC"/>
    <w:rsid w:val="003A669B"/>
    <w:rsid w:val="003B1689"/>
    <w:rsid w:val="003B5EFF"/>
    <w:rsid w:val="003B7B45"/>
    <w:rsid w:val="003D2068"/>
    <w:rsid w:val="003D3263"/>
    <w:rsid w:val="003D5555"/>
    <w:rsid w:val="003D5D21"/>
    <w:rsid w:val="003D6591"/>
    <w:rsid w:val="003E1954"/>
    <w:rsid w:val="003E235E"/>
    <w:rsid w:val="003E442F"/>
    <w:rsid w:val="003E70A7"/>
    <w:rsid w:val="003F16E5"/>
    <w:rsid w:val="003F43CB"/>
    <w:rsid w:val="00403EE7"/>
    <w:rsid w:val="0041395C"/>
    <w:rsid w:val="00414C12"/>
    <w:rsid w:val="004175FA"/>
    <w:rsid w:val="00421703"/>
    <w:rsid w:val="0043416E"/>
    <w:rsid w:val="004456BE"/>
    <w:rsid w:val="00450906"/>
    <w:rsid w:val="004564B8"/>
    <w:rsid w:val="004767DF"/>
    <w:rsid w:val="00480446"/>
    <w:rsid w:val="004954E8"/>
    <w:rsid w:val="004964FC"/>
    <w:rsid w:val="004B1B62"/>
    <w:rsid w:val="004B732B"/>
    <w:rsid w:val="004D7930"/>
    <w:rsid w:val="004F523D"/>
    <w:rsid w:val="004F76DF"/>
    <w:rsid w:val="00501253"/>
    <w:rsid w:val="005207A9"/>
    <w:rsid w:val="00521E54"/>
    <w:rsid w:val="005273F5"/>
    <w:rsid w:val="00531674"/>
    <w:rsid w:val="00545F4F"/>
    <w:rsid w:val="0055237C"/>
    <w:rsid w:val="005531A0"/>
    <w:rsid w:val="005633BD"/>
    <w:rsid w:val="0056365F"/>
    <w:rsid w:val="00571C12"/>
    <w:rsid w:val="00572947"/>
    <w:rsid w:val="00574BE9"/>
    <w:rsid w:val="00587F30"/>
    <w:rsid w:val="005A139B"/>
    <w:rsid w:val="005B4DC8"/>
    <w:rsid w:val="005B5BB4"/>
    <w:rsid w:val="005C0CE8"/>
    <w:rsid w:val="005C27C5"/>
    <w:rsid w:val="005C4BFC"/>
    <w:rsid w:val="005C7C1E"/>
    <w:rsid w:val="005D0F8B"/>
    <w:rsid w:val="005D28B2"/>
    <w:rsid w:val="005F0DF0"/>
    <w:rsid w:val="00603101"/>
    <w:rsid w:val="00607ACC"/>
    <w:rsid w:val="00610917"/>
    <w:rsid w:val="0061113D"/>
    <w:rsid w:val="00611DE8"/>
    <w:rsid w:val="00615A5B"/>
    <w:rsid w:val="00620EA6"/>
    <w:rsid w:val="00626BCC"/>
    <w:rsid w:val="00626FA9"/>
    <w:rsid w:val="00627E13"/>
    <w:rsid w:val="0064288F"/>
    <w:rsid w:val="00643627"/>
    <w:rsid w:val="00661035"/>
    <w:rsid w:val="0067166C"/>
    <w:rsid w:val="006809FA"/>
    <w:rsid w:val="00696235"/>
    <w:rsid w:val="00697405"/>
    <w:rsid w:val="006A2199"/>
    <w:rsid w:val="006A4205"/>
    <w:rsid w:val="006C2F5B"/>
    <w:rsid w:val="006C7F7F"/>
    <w:rsid w:val="006D0718"/>
    <w:rsid w:val="006F370C"/>
    <w:rsid w:val="006F7DCB"/>
    <w:rsid w:val="00713142"/>
    <w:rsid w:val="00713E71"/>
    <w:rsid w:val="00716CE7"/>
    <w:rsid w:val="00734064"/>
    <w:rsid w:val="00736CE1"/>
    <w:rsid w:val="00751E29"/>
    <w:rsid w:val="00762BBC"/>
    <w:rsid w:val="00764679"/>
    <w:rsid w:val="00767918"/>
    <w:rsid w:val="00780236"/>
    <w:rsid w:val="007803FC"/>
    <w:rsid w:val="0078506C"/>
    <w:rsid w:val="00791C57"/>
    <w:rsid w:val="0079737C"/>
    <w:rsid w:val="00797639"/>
    <w:rsid w:val="007A022E"/>
    <w:rsid w:val="007A2B68"/>
    <w:rsid w:val="007A2D0B"/>
    <w:rsid w:val="007A4CF4"/>
    <w:rsid w:val="007A7CE2"/>
    <w:rsid w:val="007C0E97"/>
    <w:rsid w:val="007C586E"/>
    <w:rsid w:val="007C6C28"/>
    <w:rsid w:val="007D48D7"/>
    <w:rsid w:val="007E6355"/>
    <w:rsid w:val="00802C6E"/>
    <w:rsid w:val="00815BB3"/>
    <w:rsid w:val="00822086"/>
    <w:rsid w:val="00825330"/>
    <w:rsid w:val="00832594"/>
    <w:rsid w:val="00836BA8"/>
    <w:rsid w:val="00856769"/>
    <w:rsid w:val="00862F26"/>
    <w:rsid w:val="00863465"/>
    <w:rsid w:val="00871F06"/>
    <w:rsid w:val="00886BF6"/>
    <w:rsid w:val="00895930"/>
    <w:rsid w:val="008A238E"/>
    <w:rsid w:val="008A2683"/>
    <w:rsid w:val="008A6413"/>
    <w:rsid w:val="008A6B56"/>
    <w:rsid w:val="008B031C"/>
    <w:rsid w:val="008C2F75"/>
    <w:rsid w:val="008D0FD6"/>
    <w:rsid w:val="008D3F9E"/>
    <w:rsid w:val="008E25CE"/>
    <w:rsid w:val="008E49CA"/>
    <w:rsid w:val="008E59FF"/>
    <w:rsid w:val="00905317"/>
    <w:rsid w:val="00917865"/>
    <w:rsid w:val="00922072"/>
    <w:rsid w:val="009269C9"/>
    <w:rsid w:val="0093388B"/>
    <w:rsid w:val="009345CC"/>
    <w:rsid w:val="00946CDE"/>
    <w:rsid w:val="00960DD4"/>
    <w:rsid w:val="00962429"/>
    <w:rsid w:val="00964576"/>
    <w:rsid w:val="0097156E"/>
    <w:rsid w:val="00975822"/>
    <w:rsid w:val="009838AD"/>
    <w:rsid w:val="00986C45"/>
    <w:rsid w:val="00997E36"/>
    <w:rsid w:val="009B3CAD"/>
    <w:rsid w:val="009F21CC"/>
    <w:rsid w:val="009F4412"/>
    <w:rsid w:val="009F7083"/>
    <w:rsid w:val="00A04264"/>
    <w:rsid w:val="00A10BEC"/>
    <w:rsid w:val="00A320F1"/>
    <w:rsid w:val="00A322AE"/>
    <w:rsid w:val="00A330FE"/>
    <w:rsid w:val="00A44B48"/>
    <w:rsid w:val="00A5143C"/>
    <w:rsid w:val="00A53E02"/>
    <w:rsid w:val="00A5710E"/>
    <w:rsid w:val="00A7586D"/>
    <w:rsid w:val="00A943B6"/>
    <w:rsid w:val="00AA0570"/>
    <w:rsid w:val="00AA7BAB"/>
    <w:rsid w:val="00AD5D73"/>
    <w:rsid w:val="00AE2382"/>
    <w:rsid w:val="00AE3DA0"/>
    <w:rsid w:val="00AF1401"/>
    <w:rsid w:val="00AF7394"/>
    <w:rsid w:val="00B0386B"/>
    <w:rsid w:val="00B310AD"/>
    <w:rsid w:val="00B348DD"/>
    <w:rsid w:val="00B34E2E"/>
    <w:rsid w:val="00B44746"/>
    <w:rsid w:val="00B508F7"/>
    <w:rsid w:val="00B50E46"/>
    <w:rsid w:val="00B564A2"/>
    <w:rsid w:val="00B6446E"/>
    <w:rsid w:val="00B67286"/>
    <w:rsid w:val="00B73680"/>
    <w:rsid w:val="00B860E0"/>
    <w:rsid w:val="00B861E9"/>
    <w:rsid w:val="00BA2BEB"/>
    <w:rsid w:val="00BA7D44"/>
    <w:rsid w:val="00BB0B0A"/>
    <w:rsid w:val="00BC7308"/>
    <w:rsid w:val="00BD0033"/>
    <w:rsid w:val="00BE0E7A"/>
    <w:rsid w:val="00C06201"/>
    <w:rsid w:val="00C10131"/>
    <w:rsid w:val="00C23354"/>
    <w:rsid w:val="00C30448"/>
    <w:rsid w:val="00C41D5A"/>
    <w:rsid w:val="00C470A6"/>
    <w:rsid w:val="00C61D16"/>
    <w:rsid w:val="00C655BB"/>
    <w:rsid w:val="00C6594A"/>
    <w:rsid w:val="00C82537"/>
    <w:rsid w:val="00C8304A"/>
    <w:rsid w:val="00CA5AAE"/>
    <w:rsid w:val="00CD432F"/>
    <w:rsid w:val="00CD64CE"/>
    <w:rsid w:val="00CE0B61"/>
    <w:rsid w:val="00CE7CA3"/>
    <w:rsid w:val="00CF095F"/>
    <w:rsid w:val="00CF5674"/>
    <w:rsid w:val="00CF6D53"/>
    <w:rsid w:val="00D03231"/>
    <w:rsid w:val="00D1364D"/>
    <w:rsid w:val="00D14948"/>
    <w:rsid w:val="00D157D2"/>
    <w:rsid w:val="00D178FF"/>
    <w:rsid w:val="00D2560C"/>
    <w:rsid w:val="00D439F0"/>
    <w:rsid w:val="00D43F59"/>
    <w:rsid w:val="00D505D3"/>
    <w:rsid w:val="00D52A32"/>
    <w:rsid w:val="00D56DE0"/>
    <w:rsid w:val="00D66065"/>
    <w:rsid w:val="00D66938"/>
    <w:rsid w:val="00D719A0"/>
    <w:rsid w:val="00D779D9"/>
    <w:rsid w:val="00D82026"/>
    <w:rsid w:val="00DA1390"/>
    <w:rsid w:val="00DB2A1B"/>
    <w:rsid w:val="00DD3957"/>
    <w:rsid w:val="00E0115E"/>
    <w:rsid w:val="00E17961"/>
    <w:rsid w:val="00E23A14"/>
    <w:rsid w:val="00E31AFD"/>
    <w:rsid w:val="00E406D7"/>
    <w:rsid w:val="00E40AFA"/>
    <w:rsid w:val="00E43BA2"/>
    <w:rsid w:val="00E523D7"/>
    <w:rsid w:val="00E56632"/>
    <w:rsid w:val="00E611CD"/>
    <w:rsid w:val="00E63005"/>
    <w:rsid w:val="00E72976"/>
    <w:rsid w:val="00E8390A"/>
    <w:rsid w:val="00E84C61"/>
    <w:rsid w:val="00E93675"/>
    <w:rsid w:val="00E95721"/>
    <w:rsid w:val="00E97F38"/>
    <w:rsid w:val="00EA129A"/>
    <w:rsid w:val="00EB7B85"/>
    <w:rsid w:val="00EB7B91"/>
    <w:rsid w:val="00EC640D"/>
    <w:rsid w:val="00ED55A0"/>
    <w:rsid w:val="00EE0DBC"/>
    <w:rsid w:val="00EE5CE6"/>
    <w:rsid w:val="00EF602C"/>
    <w:rsid w:val="00F07227"/>
    <w:rsid w:val="00F1014E"/>
    <w:rsid w:val="00F122BE"/>
    <w:rsid w:val="00F17945"/>
    <w:rsid w:val="00F342AB"/>
    <w:rsid w:val="00F34FB8"/>
    <w:rsid w:val="00F50CAA"/>
    <w:rsid w:val="00F50CBD"/>
    <w:rsid w:val="00F55C44"/>
    <w:rsid w:val="00F62A49"/>
    <w:rsid w:val="00F85364"/>
    <w:rsid w:val="00FD6750"/>
    <w:rsid w:val="00FE6994"/>
    <w:rsid w:val="00FF351C"/>
    <w:rsid w:val="00FF6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2598FBF5"/>
  <w15:chartTrackingRefBased/>
  <w15:docId w15:val="{93540CF7-FFB0-4861-B399-DC455896C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rd">
    <w:name w:val="Normal"/>
    <w:qFormat/>
    <w:rsid w:val="006D0718"/>
    <w:rPr>
      <w:rFonts w:ascii="Arial" w:hAnsi="Arial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rsid w:val="005B4DC8"/>
    <w:pPr>
      <w:spacing w:after="200"/>
    </w:pPr>
  </w:style>
  <w:style w:type="paragraph" w:customStyle="1" w:styleId="MTDisplayEquation">
    <w:name w:val="MTDisplayEquation"/>
    <w:basedOn w:val="Textkrper"/>
    <w:next w:val="Standard"/>
    <w:rsid w:val="007C0E97"/>
    <w:pPr>
      <w:tabs>
        <w:tab w:val="center" w:pos="4540"/>
        <w:tab w:val="right" w:pos="9080"/>
      </w:tabs>
    </w:pPr>
  </w:style>
  <w:style w:type="paragraph" w:styleId="NurText">
    <w:name w:val="Plain Text"/>
    <w:basedOn w:val="Standard"/>
    <w:rsid w:val="00802C6E"/>
    <w:rPr>
      <w:rFonts w:ascii="Courier New" w:hAnsi="Courier New" w:cs="Courier New"/>
    </w:rPr>
  </w:style>
  <w:style w:type="paragraph" w:styleId="Kopfzeile">
    <w:name w:val="header"/>
    <w:basedOn w:val="Standard"/>
    <w:rsid w:val="00AE2382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rsid w:val="00AE2382"/>
    <w:pPr>
      <w:tabs>
        <w:tab w:val="center" w:pos="4536"/>
        <w:tab w:val="right" w:pos="9072"/>
      </w:tabs>
    </w:pPr>
  </w:style>
  <w:style w:type="table" w:styleId="Tabellenraster">
    <w:name w:val="Table Grid"/>
    <w:basedOn w:val="NormaleTabelle"/>
    <w:rsid w:val="00AE23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Absatz-Standardschriftart"/>
    <w:rsid w:val="005C7C1E"/>
    <w:rPr>
      <w:color w:val="0563C1" w:themeColor="hyperlink"/>
      <w:u w:val="single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8E25CE"/>
    <w:rPr>
      <w:color w:val="605E5C"/>
      <w:shd w:val="clear" w:color="auto" w:fill="E1DFDD"/>
    </w:rPr>
  </w:style>
  <w:style w:type="character" w:customStyle="1" w:styleId="FuzeileZchn">
    <w:name w:val="Fußzeile Zchn"/>
    <w:basedOn w:val="Absatz-Standardschriftart"/>
    <w:link w:val="Fuzeile"/>
    <w:uiPriority w:val="99"/>
    <w:rsid w:val="008E25CE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6066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klaus-gach.de/dateien/mathe/urlaub01.xlsx" TargetMode="Externa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hyperlink" Target="https://www.klaus-gach.de/dateien/mathe/urlaub03.xlsx" TargetMode="External"/><Relationship Id="rId4" Type="http://schemas.openxmlformats.org/officeDocument/2006/relationships/footnotes" Target="footnotes.xml"/><Relationship Id="rId9" Type="http://schemas.openxmlformats.org/officeDocument/2006/relationships/hyperlink" Target="https://www.klaus-gach.de/dateien/mathe/urlaub02.xlsx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9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m Friseurhandwerk gilt die 5-Tage-Woche und eine Wochenarbeitszeit von 39 Stunden</vt:lpstr>
    </vt:vector>
  </TitlesOfParts>
  <Company> </Company>
  <LinksUpToDate>false</LinksUpToDate>
  <CharactersWithSpaces>2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 Friseurhandwerk gilt die 5-Tage-Woche und eine Wochenarbeitszeit von 39 Stunden</dc:title>
  <dc:subject/>
  <dc:creator>Prof. Dr. Klaus Gach</dc:creator>
  <cp:keywords/>
  <dc:description/>
  <cp:lastModifiedBy>Prof. Dr. Klaus Gach</cp:lastModifiedBy>
  <cp:revision>5</cp:revision>
  <cp:lastPrinted>2017-08-25T07:41:00Z</cp:lastPrinted>
  <dcterms:created xsi:type="dcterms:W3CDTF">2020-02-27T15:56:00Z</dcterms:created>
  <dcterms:modified xsi:type="dcterms:W3CDTF">2024-03-05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